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81B3B39" w14:textId="77777777" w:rsidR="00D715FE" w:rsidRPr="00D715FE" w:rsidRDefault="00D715FE" w:rsidP="00D715FE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D715FE">
        <w:rPr>
          <w:rFonts w:ascii="Times New Roman" w:hAnsi="Times New Roman" w:cs="Times New Roman"/>
          <w:b/>
          <w:bCs/>
          <w:sz w:val="28"/>
          <w:szCs w:val="28"/>
        </w:rPr>
        <w:t>Cách</w:t>
      </w:r>
      <w:proofErr w:type="spellEnd"/>
      <w:r w:rsidRPr="00D715F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715FE">
        <w:rPr>
          <w:rFonts w:ascii="Times New Roman" w:hAnsi="Times New Roman" w:cs="Times New Roman"/>
          <w:b/>
          <w:bCs/>
          <w:sz w:val="28"/>
          <w:szCs w:val="28"/>
        </w:rPr>
        <w:t>tính</w:t>
      </w:r>
      <w:proofErr w:type="spellEnd"/>
      <w:r w:rsidRPr="00D715F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715FE">
        <w:rPr>
          <w:rFonts w:ascii="Times New Roman" w:hAnsi="Times New Roman" w:cs="Times New Roman"/>
          <w:b/>
          <w:bCs/>
          <w:sz w:val="28"/>
          <w:szCs w:val="28"/>
        </w:rPr>
        <w:t>chính</w:t>
      </w:r>
      <w:proofErr w:type="spellEnd"/>
      <w:r w:rsidRPr="00D715F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715FE">
        <w:rPr>
          <w:rFonts w:ascii="Times New Roman" w:hAnsi="Times New Roman" w:cs="Times New Roman"/>
          <w:b/>
          <w:bCs/>
          <w:sz w:val="28"/>
          <w:szCs w:val="28"/>
        </w:rPr>
        <w:t>xác</w:t>
      </w:r>
      <w:proofErr w:type="spellEnd"/>
      <w:r w:rsidRPr="00D715F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715FE">
        <w:rPr>
          <w:rFonts w:ascii="Times New Roman" w:hAnsi="Times New Roman" w:cs="Times New Roman"/>
          <w:b/>
          <w:bCs/>
          <w:sz w:val="28"/>
          <w:szCs w:val="28"/>
        </w:rPr>
        <w:t>thời</w:t>
      </w:r>
      <w:proofErr w:type="spellEnd"/>
      <w:r w:rsidRPr="00D715F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715FE">
        <w:rPr>
          <w:rFonts w:ascii="Times New Roman" w:hAnsi="Times New Roman" w:cs="Times New Roman"/>
          <w:b/>
          <w:bCs/>
          <w:sz w:val="28"/>
          <w:szCs w:val="28"/>
        </w:rPr>
        <w:t>gian</w:t>
      </w:r>
      <w:proofErr w:type="spellEnd"/>
      <w:r w:rsidRPr="00D715F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D715FE">
        <w:rPr>
          <w:rFonts w:ascii="Times New Roman" w:hAnsi="Times New Roman" w:cs="Times New Roman"/>
          <w:b/>
          <w:bCs/>
          <w:sz w:val="28"/>
          <w:szCs w:val="28"/>
        </w:rPr>
        <w:t>ngắt</w:t>
      </w:r>
      <w:proofErr w:type="spellEnd"/>
      <w:r w:rsidRPr="00D715FE">
        <w:rPr>
          <w:rFonts w:ascii="Times New Roman" w:hAnsi="Times New Roman" w:cs="Times New Roman"/>
          <w:b/>
          <w:bCs/>
          <w:sz w:val="28"/>
          <w:szCs w:val="28"/>
        </w:rPr>
        <w:t xml:space="preserve"> Timer: </w:t>
      </w:r>
    </w:p>
    <w:p w14:paraId="7C752F23" w14:textId="3D3CF806" w:rsidR="00750478" w:rsidRDefault="00D715FE" w:rsidP="00D715FE">
      <w:pPr>
        <w:ind w:left="360"/>
        <w:rPr>
          <w:b/>
          <w:bCs/>
        </w:rPr>
      </w:pPr>
      <w:r w:rsidRPr="00D715FE">
        <w:rPr>
          <w:position w:val="-28"/>
        </w:rPr>
        <w:object w:dxaOrig="2520" w:dyaOrig="660" w14:anchorId="327665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6pt;height:61.2pt" o:ole="">
            <v:imagedata r:id="rId6" o:title=""/>
          </v:shape>
          <o:OLEObject Type="Embed" ProgID="Equation.DSMT4" ShapeID="_x0000_i1025" DrawAspect="Content" ObjectID="_1757263197" r:id="rId7"/>
        </w:object>
      </w:r>
    </w:p>
    <w:p w14:paraId="14524F06" w14:textId="661C3D60" w:rsidR="00A46256" w:rsidRPr="00583655" w:rsidRDefault="001A7CF0" w:rsidP="00D715FE">
      <w:pPr>
        <w:pStyle w:val="ListParagraph"/>
        <w:numPr>
          <w:ilvl w:val="0"/>
          <w:numId w:val="2"/>
        </w:num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họn</w:t>
      </w:r>
      <w:proofErr w:type="spell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proofErr w:type="gramStart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hu</w:t>
      </w:r>
      <w:proofErr w:type="spellEnd"/>
      <w:proofErr w:type="gram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kì</w:t>
      </w:r>
      <w:proofErr w:type="spell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lấy</w:t>
      </w:r>
      <w:proofErr w:type="spell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mẫu</w:t>
      </w:r>
      <w:proofErr w:type="spell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là</w:t>
      </w:r>
      <w:proofErr w:type="spell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10ms=0,</w:t>
      </w:r>
      <w:r w:rsidR="005424F4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0</w:t>
      </w:r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1s</w:t>
      </w:r>
      <w:r w:rsidRPr="00583655">
        <w:rPr>
          <w:rFonts w:ascii="Times New Roman" w:hAnsi="Times New Roman" w:cs="Times New Roman"/>
          <w:sz w:val="28"/>
          <w:szCs w:val="28"/>
        </w:rPr>
        <w:sym w:font="Wingdings" w:char="F0E8"/>
      </w:r>
      <w:proofErr w:type="spellStart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họn</w:t>
      </w:r>
      <w:proofErr w:type="spell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D715FE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PSC = 799, ARR=99, </w:t>
      </w:r>
      <w:proofErr w:type="spellStart"/>
      <w:r w:rsidR="00D715FE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imer</w:t>
      </w:r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_clock</w:t>
      </w:r>
      <w:r w:rsidR="00D715FE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s</w:t>
      </w:r>
      <w:proofErr w:type="spell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= 8Mhz</w:t>
      </w:r>
      <w:r w:rsidR="00D715FE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, </w:t>
      </w:r>
      <w:proofErr w:type="spellStart"/>
      <w:r w:rsidR="00D715FE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sử</w:t>
      </w:r>
      <w:proofErr w:type="spellEnd"/>
      <w:r w:rsidR="00D715FE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="00D715FE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dụng</w:t>
      </w:r>
      <w:proofErr w:type="spellEnd"/>
      <w:r w:rsidR="00D715FE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4B2E43" w:rsidRPr="00583655">
        <w:rPr>
          <w:rFonts w:ascii="Times New Roman" w:hAnsi="Times New Roman" w:cs="Times New Roman"/>
          <w:sz w:val="28"/>
          <w:szCs w:val="28"/>
        </w:rPr>
        <w:t>Timer1</w:t>
      </w:r>
      <w:r w:rsidR="00583655" w:rsidRPr="00583655">
        <w:rPr>
          <w:rFonts w:ascii="Times New Roman" w:hAnsi="Times New Roman" w:cs="Times New Roman"/>
          <w:sz w:val="28"/>
          <w:szCs w:val="28"/>
        </w:rPr>
        <w:t>.</w:t>
      </w:r>
    </w:p>
    <w:p w14:paraId="0F4AC2C1" w14:textId="076EEC0D" w:rsidR="008A3E1D" w:rsidRPr="00583655" w:rsidRDefault="00D715FE" w:rsidP="00583655">
      <w:pPr>
        <w:pStyle w:val="ListParagraph"/>
        <w:numPr>
          <w:ilvl w:val="0"/>
          <w:numId w:val="2"/>
        </w:num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583655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xung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PWM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khiển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50Hz, </w:t>
      </w:r>
      <w:proofErr w:type="spellStart"/>
      <w:r w:rsidRPr="00583655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Pr="00583655">
        <w:rPr>
          <w:rFonts w:ascii="Times New Roman" w:hAnsi="Times New Roman" w:cs="Times New Roman"/>
          <w:sz w:val="28"/>
          <w:szCs w:val="28"/>
        </w:rPr>
        <w:t xml:space="preserve"> PSC = 79, ARR=1999, </w:t>
      </w:r>
      <w:proofErr w:type="spellStart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imer_clocks</w:t>
      </w:r>
      <w:proofErr w:type="spell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= 8Mhz</w:t>
      </w:r>
      <w:r w:rsidRPr="00583655">
        <w:rPr>
          <w:rFonts w:ascii="Times New Roman" w:hAnsi="Times New Roman" w:cs="Times New Roman"/>
          <w:sz w:val="28"/>
          <w:szCs w:val="28"/>
        </w:rPr>
        <w:t xml:space="preserve">  </w:t>
      </w:r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sym w:font="Wingdings" w:char="F0E8"/>
      </w:r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htimX.Instance</w:t>
      </w:r>
      <w:proofErr w:type="spellEnd"/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-&gt;CCR1 = 1990*duty (duty: 0-&gt;1, X =</w:t>
      </w:r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3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hoặc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4</w:t>
      </w:r>
      <w:r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)</w:t>
      </w:r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rong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ó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ạo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xung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PWM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iều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khiển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motor 1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dùng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timer3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và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ạo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xung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PWM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iều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khiển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motor 2 </w:t>
      </w:r>
      <w:proofErr w:type="spellStart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dùng</w:t>
      </w:r>
      <w:proofErr w:type="spellEnd"/>
      <w:r w:rsidR="00583655" w:rsidRPr="00583655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timer4.</w:t>
      </w:r>
    </w:p>
    <w:p w14:paraId="21FFD27F" w14:textId="77777777" w:rsidR="00583655" w:rsidRPr="00583655" w:rsidRDefault="00583655" w:rsidP="000F1F7D">
      <w:pPr>
        <w:spacing w:after="0" w:line="240" w:lineRule="auto"/>
        <w:jc w:val="left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</w:p>
    <w:p w14:paraId="74BC5582" w14:textId="56C4D773" w:rsidR="00A02F80" w:rsidRPr="00583655" w:rsidRDefault="00583655" w:rsidP="00583655">
      <w:pPr>
        <w:pStyle w:val="ListParagraph"/>
        <w:numPr>
          <w:ilvl w:val="0"/>
          <w:numId w:val="3"/>
        </w:numPr>
        <w:jc w:val="left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583655">
        <w:rPr>
          <w:rFonts w:ascii="Times New Roman" w:hAnsi="Times New Roman" w:cs="Times New Roman"/>
          <w:b/>
          <w:sz w:val="28"/>
          <w:szCs w:val="28"/>
        </w:rPr>
        <w:t>Rời</w:t>
      </w:r>
      <w:proofErr w:type="spellEnd"/>
      <w:r w:rsidRPr="0058365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b/>
          <w:sz w:val="28"/>
          <w:szCs w:val="28"/>
        </w:rPr>
        <w:t>rạc</w:t>
      </w:r>
      <w:proofErr w:type="spellEnd"/>
      <w:r w:rsidRPr="0058365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b/>
          <w:sz w:val="28"/>
          <w:szCs w:val="28"/>
        </w:rPr>
        <w:t>hóa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ín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hiệu</w:t>
      </w:r>
      <w:proofErr w:type="spellEnd"/>
      <w:r w:rsidRPr="0058365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b/>
          <w:sz w:val="28"/>
          <w:szCs w:val="28"/>
        </w:rPr>
        <w:t>đầu</w:t>
      </w:r>
      <w:proofErr w:type="spellEnd"/>
      <w:r w:rsidRPr="0058365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b/>
          <w:sz w:val="28"/>
          <w:szCs w:val="28"/>
        </w:rPr>
        <w:t>ra</w:t>
      </w:r>
      <w:proofErr w:type="spellEnd"/>
      <w:r w:rsidRPr="0058365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b/>
          <w:sz w:val="28"/>
          <w:szCs w:val="28"/>
        </w:rPr>
        <w:t>của</w:t>
      </w:r>
      <w:proofErr w:type="spellEnd"/>
      <w:r w:rsidRPr="0058365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b/>
          <w:sz w:val="28"/>
          <w:szCs w:val="28"/>
        </w:rPr>
        <w:t>bộ</w:t>
      </w:r>
      <w:proofErr w:type="spellEnd"/>
      <w:r w:rsidRPr="0058365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b/>
          <w:sz w:val="28"/>
          <w:szCs w:val="28"/>
        </w:rPr>
        <w:t>điều</w:t>
      </w:r>
      <w:proofErr w:type="spellEnd"/>
      <w:r w:rsidRPr="0058365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83655">
        <w:rPr>
          <w:rFonts w:ascii="Times New Roman" w:hAnsi="Times New Roman" w:cs="Times New Roman"/>
          <w:b/>
          <w:sz w:val="28"/>
          <w:szCs w:val="28"/>
        </w:rPr>
        <w:t>khiển</w:t>
      </w:r>
      <w:proofErr w:type="spellEnd"/>
      <w:r w:rsidRPr="00583655">
        <w:rPr>
          <w:rFonts w:ascii="Times New Roman" w:hAnsi="Times New Roman" w:cs="Times New Roman"/>
          <w:b/>
          <w:sz w:val="28"/>
          <w:szCs w:val="28"/>
        </w:rPr>
        <w:t xml:space="preserve"> PID:</w:t>
      </w:r>
    </w:p>
    <w:p w14:paraId="7C48B58B" w14:textId="77777777" w:rsidR="00D715FE" w:rsidRPr="00CC5A37" w:rsidRDefault="00D715FE" w:rsidP="00CC5A37">
      <w:pPr>
        <w:pStyle w:val="ListParagraph"/>
        <w:numPr>
          <w:ilvl w:val="0"/>
          <w:numId w:val="5"/>
        </w:numPr>
        <w:jc w:val="left"/>
        <w:rPr>
          <w:rFonts w:ascii="Times New Roman" w:hAnsi="Times New Roman" w:cs="Times New Roman"/>
          <w:sz w:val="28"/>
          <w:szCs w:val="28"/>
        </w:rPr>
      </w:pPr>
      <w:r w:rsidRPr="00CC5A37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khâu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PID ở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miề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liê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tục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>:</w:t>
      </w:r>
    </w:p>
    <w:p w14:paraId="0C6991A8" w14:textId="744FA895" w:rsidR="00D715FE" w:rsidRPr="00583655" w:rsidRDefault="00583655" w:rsidP="00583655">
      <w:pPr>
        <w:ind w:left="851"/>
        <w:jc w:val="left"/>
        <w:rPr>
          <w:rFonts w:ascii="Times New Roman" w:hAnsi="Times New Roman" w:cs="Times New Roman"/>
          <w:sz w:val="28"/>
          <w:szCs w:val="28"/>
        </w:rPr>
      </w:pPr>
      <w:r w:rsidRPr="00583655">
        <w:rPr>
          <w:rFonts w:ascii="Times New Roman" w:hAnsi="Times New Roman" w:cs="Times New Roman"/>
          <w:position w:val="-24"/>
          <w:sz w:val="28"/>
          <w:szCs w:val="28"/>
        </w:rPr>
        <w:object w:dxaOrig="2460" w:dyaOrig="620" w14:anchorId="17310F45">
          <v:shape id="_x0000_i1026" type="#_x0000_t75" style="width:184.2pt;height:43.8pt" o:ole="">
            <v:imagedata r:id="rId8" o:title=""/>
          </v:shape>
          <o:OLEObject Type="Embed" ProgID="Equation.DSMT4" ShapeID="_x0000_i1026" DrawAspect="Content" ObjectID="_1757263198" r:id="rId9"/>
        </w:object>
      </w:r>
    </w:p>
    <w:p w14:paraId="49058CC2" w14:textId="2FC4C927" w:rsidR="00D715FE" w:rsidRPr="00CC5A37" w:rsidRDefault="00C8619E" w:rsidP="00CC5A37">
      <w:pPr>
        <w:pStyle w:val="ListParagraph"/>
        <w:numPr>
          <w:ilvl w:val="0"/>
          <w:numId w:val="5"/>
        </w:numPr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R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ó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PID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="00D715FE" w:rsidRPr="00CC5A37">
        <w:rPr>
          <w:rFonts w:ascii="Times New Roman" w:hAnsi="Times New Roman" w:cs="Times New Roman"/>
          <w:sz w:val="28"/>
          <w:szCs w:val="28"/>
        </w:rPr>
        <w:t>miề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z, ta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D715FE" w:rsidRPr="00CC5A37">
        <w:rPr>
          <w:rFonts w:ascii="Times New Roman" w:hAnsi="Times New Roman" w:cs="Times New Roman"/>
          <w:sz w:val="28"/>
          <w:szCs w:val="28"/>
        </w:rPr>
        <w:t>:</w:t>
      </w:r>
    </w:p>
    <w:p w14:paraId="74F5C730" w14:textId="1E37C5A7" w:rsidR="00D715FE" w:rsidRPr="00583655" w:rsidRDefault="00583655" w:rsidP="00583655">
      <w:pPr>
        <w:ind w:left="851"/>
        <w:jc w:val="left"/>
        <w:rPr>
          <w:rFonts w:ascii="Times New Roman" w:hAnsi="Times New Roman" w:cs="Times New Roman"/>
          <w:sz w:val="28"/>
          <w:szCs w:val="28"/>
        </w:rPr>
      </w:pPr>
      <w:r w:rsidRPr="00583655">
        <w:rPr>
          <w:rFonts w:ascii="Times New Roman" w:hAnsi="Times New Roman" w:cs="Times New Roman"/>
          <w:position w:val="-28"/>
          <w:sz w:val="28"/>
          <w:szCs w:val="28"/>
        </w:rPr>
        <w:object w:dxaOrig="4239" w:dyaOrig="660" w14:anchorId="502376F3">
          <v:shape id="_x0000_i1027" type="#_x0000_t75" style="width:273pt;height:46.8pt" o:ole="">
            <v:imagedata r:id="rId10" o:title=""/>
          </v:shape>
          <o:OLEObject Type="Embed" ProgID="Equation.DSMT4" ShapeID="_x0000_i1027" DrawAspect="Content" ObjectID="_1757263199" r:id="rId11"/>
        </w:object>
      </w:r>
    </w:p>
    <w:p w14:paraId="2CCF4245" w14:textId="73FDA980" w:rsidR="00583655" w:rsidRPr="00CC5A37" w:rsidRDefault="00D715FE" w:rsidP="00CC5A37">
      <w:pPr>
        <w:pStyle w:val="ListParagraph"/>
        <w:numPr>
          <w:ilvl w:val="0"/>
          <w:numId w:val="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00" w:line="240" w:lineRule="auto"/>
        <w:jc w:val="left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proofErr w:type="spellStart"/>
      <w:r w:rsidRPr="00CC5A37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r w:rsidRPr="00CC5A37">
        <w:rPr>
          <w:rFonts w:ascii="Times New Roman" w:hAnsi="Times New Roman" w:cs="Times New Roman"/>
          <w:position w:val="-16"/>
          <w:sz w:val="28"/>
          <w:szCs w:val="28"/>
        </w:rPr>
        <w:object w:dxaOrig="820" w:dyaOrig="440" w14:anchorId="7B971A8C">
          <v:shape id="_x0000_i1028" type="#_x0000_t75" style="width:42pt;height:24pt" o:ole="">
            <v:imagedata r:id="rId12" o:title=""/>
          </v:shape>
          <o:OLEObject Type="Embed" ProgID="Equation.DSMT4" ShapeID="_x0000_i1028" DrawAspect="Content" ObjectID="_1757263200" r:id="rId13"/>
        </w:object>
      </w:r>
      <w:r w:rsidR="00CC5A37">
        <w:rPr>
          <w:rFonts w:ascii="Times New Roman" w:hAnsi="Times New Roman" w:cs="Times New Roman"/>
          <w:sz w:val="28"/>
          <w:szCs w:val="28"/>
        </w:rPr>
        <w:t>:</w:t>
      </w:r>
      <w:r w:rsidR="00CC5A37">
        <w:rPr>
          <w:rFonts w:ascii="Times New Roman" w:hAnsi="Times New Roman" w:cs="Times New Roman"/>
          <w:sz w:val="28"/>
          <w:szCs w:val="28"/>
        </w:rPr>
        <w:br/>
      </w:r>
      <w:r w:rsidR="00CC5A37" w:rsidRPr="00CC5A37">
        <w:rPr>
          <w:rFonts w:ascii="Times New Roman" w:hAnsi="Times New Roman" w:cs="Times New Roman"/>
          <w:position w:val="-24"/>
          <w:sz w:val="28"/>
          <w:szCs w:val="28"/>
        </w:rPr>
        <w:object w:dxaOrig="8620" w:dyaOrig="620" w14:anchorId="6EE257A1">
          <v:shape id="_x0000_i1029" type="#_x0000_t75" style="width:477.6pt;height:36pt" o:ole="">
            <v:imagedata r:id="rId14" o:title=""/>
          </v:shape>
          <o:OLEObject Type="Embed" ProgID="Equation.DSMT4" ShapeID="_x0000_i1029" DrawAspect="Content" ObjectID="_1757263201" r:id="rId15"/>
        </w:object>
      </w:r>
      <w:r w:rsidRPr="00CC5A37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</w:p>
    <w:p w14:paraId="5D94FA96" w14:textId="3377048D" w:rsidR="00CC5A37" w:rsidRPr="00CC5A37" w:rsidRDefault="00CC5A37" w:rsidP="000F1F7D">
      <w:pPr>
        <w:pStyle w:val="ListParagraph"/>
        <w:numPr>
          <w:ilvl w:val="0"/>
          <w:numId w:val="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00" w:after="100"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CC5A37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hưởng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thông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đáp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="000F1F7D">
        <w:rPr>
          <w:rFonts w:ascii="Times New Roman" w:hAnsi="Times New Roman" w:cs="Times New Roman"/>
          <w:sz w:val="28"/>
          <w:szCs w:val="28"/>
        </w:rPr>
        <w:t>:</w:t>
      </w:r>
    </w:p>
    <w:p w14:paraId="2BEF6F06" w14:textId="72CA9909" w:rsidR="00CC5A37" w:rsidRPr="00CC5A37" w:rsidRDefault="00CC5A37" w:rsidP="0058365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 w:rsidRPr="00CC5A37"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14:ligatures w14:val="none"/>
        </w:rPr>
        <w:drawing>
          <wp:inline distT="0" distB="0" distL="0" distR="0" wp14:anchorId="615DD764" wp14:editId="4794D332">
            <wp:extent cx="6370955" cy="2110740"/>
            <wp:effectExtent l="0" t="0" r="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377053" cy="2112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371D08" w14:textId="596B4D8D" w:rsidR="00583655" w:rsidRPr="000F1F7D" w:rsidRDefault="00CC5A37" w:rsidP="000F1F7D">
      <w:pPr>
        <w:pStyle w:val="ListParagraph"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00" w:after="200" w:line="240" w:lineRule="auto"/>
        <w:jc w:val="left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</w:pPr>
      <w:proofErr w:type="spellStart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lastRenderedPageBreak/>
        <w:t>Tổng</w:t>
      </w:r>
      <w:proofErr w:type="spellEnd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>quan</w:t>
      </w:r>
      <w:proofErr w:type="spellEnd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>về</w:t>
      </w:r>
      <w:proofErr w:type="spellEnd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>đề</w:t>
      </w:r>
      <w:proofErr w:type="spellEnd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>tài</w:t>
      </w:r>
      <w:proofErr w:type="spellEnd"/>
      <w:r w:rsidRPr="000F1F7D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: </w:t>
      </w:r>
    </w:p>
    <w:p w14:paraId="41DD1494" w14:textId="09717179" w:rsidR="00CC5A37" w:rsidRPr="00CC5A37" w:rsidRDefault="00CC5A37" w:rsidP="000F1F7D">
      <w:pPr>
        <w:pStyle w:val="ListParagraph"/>
        <w:numPr>
          <w:ilvl w:val="0"/>
          <w:numId w:val="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00" w:line="240" w:lineRule="auto"/>
        <w:jc w:val="left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proofErr w:type="spellStart"/>
      <w:r w:rsidRPr="00CC5A37">
        <w:rPr>
          <w:rFonts w:ascii="Times New Roman" w:hAnsi="Times New Roman" w:cs="Times New Roman"/>
          <w:sz w:val="28"/>
          <w:szCs w:val="28"/>
        </w:rPr>
        <w:t>Sơ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ứng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>:</w:t>
      </w:r>
    </w:p>
    <w:p w14:paraId="3258FA32" w14:textId="7B8D150E" w:rsidR="00CC5A37" w:rsidRPr="00CC5A37" w:rsidRDefault="000B3024" w:rsidP="00CC5A3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 w:rsidRPr="000B3024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drawing>
          <wp:inline distT="0" distB="0" distL="0" distR="0" wp14:anchorId="6E6DAA67" wp14:editId="7C30BC58">
            <wp:extent cx="5943600" cy="3733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3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C38F05" w14:textId="62A41C0D" w:rsidR="00CC5A37" w:rsidRPr="000F1F7D" w:rsidRDefault="00CC5A37" w:rsidP="000F1F7D">
      <w:pPr>
        <w:pStyle w:val="ListParagraph"/>
        <w:numPr>
          <w:ilvl w:val="0"/>
          <w:numId w:val="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00" w:after="100"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0F1F7D">
        <w:rPr>
          <w:rFonts w:ascii="Times New Roman" w:hAnsi="Times New Roman" w:cs="Times New Roman"/>
          <w:sz w:val="28"/>
          <w:szCs w:val="28"/>
        </w:rPr>
        <w:t>Sơ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cấu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trúc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khiển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vòng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>:</w:t>
      </w:r>
    </w:p>
    <w:p w14:paraId="0757E97F" w14:textId="74B67DD1" w:rsidR="000F1F7D" w:rsidRPr="00CC5A37" w:rsidRDefault="005368B6" w:rsidP="00CC5A3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 w:rsidRPr="005368B6"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14:ligatures w14:val="none"/>
        </w:rPr>
        <w:drawing>
          <wp:inline distT="0" distB="0" distL="0" distR="0" wp14:anchorId="6D70D76F" wp14:editId="39171D63">
            <wp:extent cx="5943600" cy="3421380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21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D7F85" w14:textId="77777777" w:rsidR="00CC5A37" w:rsidRPr="000F1F7D" w:rsidRDefault="00CC5A37" w:rsidP="000F1F7D">
      <w:pPr>
        <w:pStyle w:val="ListParagraph"/>
        <w:numPr>
          <w:ilvl w:val="0"/>
          <w:numId w:val="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proofErr w:type="spellStart"/>
      <w:r w:rsidRPr="000F1F7D">
        <w:rPr>
          <w:rFonts w:ascii="Times New Roman" w:hAnsi="Times New Roman" w:cs="Times New Roman"/>
          <w:sz w:val="28"/>
          <w:szCs w:val="28"/>
        </w:rPr>
        <w:lastRenderedPageBreak/>
        <w:t>Bộ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lọc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Kalman</w:t>
      </w:r>
      <w:proofErr w:type="spellEnd"/>
    </w:p>
    <w:p w14:paraId="26C45BA3" w14:textId="0FFC27B0" w:rsidR="00CC5A37" w:rsidRPr="00CC5A37" w:rsidRDefault="000F1F7D" w:rsidP="0058365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ảm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biế</w:t>
      </w:r>
      <w:r>
        <w:rPr>
          <w:rFonts w:ascii="Times New Roman" w:hAnsi="Times New Roman" w:cs="Times New Roman"/>
          <w:sz w:val="28"/>
          <w:szCs w:val="28"/>
        </w:rPr>
        <w:t>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PU</w:t>
      </w:r>
      <w:r w:rsidR="00CC5A37" w:rsidRPr="00CC5A37">
        <w:rPr>
          <w:rFonts w:ascii="Times New Roman" w:hAnsi="Times New Roman" w:cs="Times New Roman"/>
          <w:sz w:val="28"/>
          <w:szCs w:val="28"/>
        </w:rPr>
        <w:t xml:space="preserve">6050: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ia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ườ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hạy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rung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hiế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ứ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ó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á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tin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ậy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hư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bù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ó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bị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rô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con quay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hồ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gượ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ia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con quay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hồ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bị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rô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, do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ê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a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a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ụ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hư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ứ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ó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á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tin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ậy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ảm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ia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>.</w:t>
      </w:r>
    </w:p>
    <w:p w14:paraId="4978EB8C" w14:textId="2B72CFFD" w:rsidR="00CC5A37" w:rsidRPr="00CC5A37" w:rsidRDefault="000F1F7D" w:rsidP="0058365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muố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ảm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ia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con quay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hồ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ọ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alma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>.</w:t>
      </w:r>
    </w:p>
    <w:p w14:paraId="45AF9354" w14:textId="6EA1DCD2" w:rsidR="00CC5A37" w:rsidRPr="00CC5A37" w:rsidRDefault="000F1F7D" w:rsidP="0058365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ọ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alma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uậ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à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hú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ảm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ia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con quay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hồ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a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(model noise)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a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gẫu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(measurement noise). </w:t>
      </w:r>
    </w:p>
    <w:p w14:paraId="3F399A22" w14:textId="77777777" w:rsidR="00CC5A37" w:rsidRPr="00CC5A37" w:rsidRDefault="00CC5A37" w:rsidP="0058365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CC5A37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lọc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Kalma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bước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dự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hỉnh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FA153E4" w14:textId="52A1622B" w:rsidR="00D715FE" w:rsidRPr="00CC5A37" w:rsidRDefault="000F1F7D" w:rsidP="0058365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ài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pitch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cập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riêng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CC5A37" w:rsidRPr="00CC5A37">
        <w:rPr>
          <w:rFonts w:ascii="Times New Roman" w:hAnsi="Times New Roman" w:cs="Times New Roman"/>
          <w:sz w:val="28"/>
          <w:szCs w:val="28"/>
        </w:rPr>
        <w:t>theo</w:t>
      </w:r>
      <w:proofErr w:type="spellEnd"/>
      <w:proofErr w:type="gram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A37" w:rsidRPr="00CC5A37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CC5A37" w:rsidRPr="00CC5A37">
        <w:rPr>
          <w:rFonts w:ascii="Times New Roman" w:hAnsi="Times New Roman" w:cs="Times New Roman"/>
          <w:sz w:val="28"/>
          <w:szCs w:val="28"/>
        </w:rPr>
        <w:t>:</w:t>
      </w:r>
    </w:p>
    <w:p w14:paraId="2BBBBA1D" w14:textId="21F106DB" w:rsidR="00CC5A37" w:rsidRPr="00CC5A37" w:rsidRDefault="00CC5A37" w:rsidP="0058365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left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 w:rsidRPr="00CC5A37"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14:ligatures w14:val="none"/>
        </w:rPr>
        <w:drawing>
          <wp:inline distT="0" distB="0" distL="0" distR="0" wp14:anchorId="36A0C04C" wp14:editId="23C975A1">
            <wp:extent cx="6570980" cy="4602480"/>
            <wp:effectExtent l="0" t="0" r="127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577799" cy="4607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E77F0A" w14:textId="77777777" w:rsidR="00D715FE" w:rsidRPr="00CC5A37" w:rsidRDefault="00D715FE" w:rsidP="00D715FE">
      <w:pPr>
        <w:ind w:left="851"/>
        <w:rPr>
          <w:rFonts w:ascii="Times New Roman" w:hAnsi="Times New Roman" w:cs="Times New Roman"/>
          <w:sz w:val="28"/>
          <w:szCs w:val="28"/>
        </w:rPr>
      </w:pPr>
    </w:p>
    <w:p w14:paraId="3748EF36" w14:textId="5891B263" w:rsidR="00CC5A37" w:rsidRPr="000F1F7D" w:rsidRDefault="00CC5A37" w:rsidP="000F1F7D">
      <w:pPr>
        <w:pStyle w:val="ListParagraph"/>
        <w:numPr>
          <w:ilvl w:val="0"/>
          <w:numId w:val="4"/>
        </w:numPr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0F1F7D">
        <w:rPr>
          <w:rFonts w:ascii="Times New Roman" w:hAnsi="Times New Roman" w:cs="Times New Roman"/>
          <w:sz w:val="28"/>
          <w:szCs w:val="28"/>
        </w:rPr>
        <w:lastRenderedPageBreak/>
        <w:t>Lưu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0F1F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sz w:val="28"/>
          <w:szCs w:val="28"/>
        </w:rPr>
        <w:t>thuật</w:t>
      </w:r>
      <w:proofErr w:type="spellEnd"/>
    </w:p>
    <w:p w14:paraId="68755A8D" w14:textId="5025BCBC" w:rsidR="00CC5A37" w:rsidRDefault="005368B6" w:rsidP="00D715FE">
      <w:pPr>
        <w:ind w:left="851"/>
        <w:rPr>
          <w:rFonts w:ascii="Times New Roman" w:hAnsi="Times New Roman" w:cs="Times New Roman"/>
          <w:sz w:val="28"/>
          <w:szCs w:val="28"/>
        </w:rPr>
      </w:pPr>
      <w:r w:rsidRPr="005368B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2C66B8A" wp14:editId="21164033">
            <wp:extent cx="5006340" cy="5242560"/>
            <wp:effectExtent l="0" t="0" r="381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06775" cy="5243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20175" w14:textId="0836561E" w:rsidR="005368B6" w:rsidRDefault="005368B6" w:rsidP="005368B6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14:paraId="2C02F323" w14:textId="3DF2D646" w:rsidR="005368B6" w:rsidRPr="005368B6" w:rsidRDefault="005368B6" w:rsidP="005368B6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Setpoint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of gyroscope values: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là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giá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ị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gyroscope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ả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về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khi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xe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ở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ang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hái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cân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bằng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ĩnh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,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với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những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xe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có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cân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bằng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cơ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khí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hì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giá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ị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lý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ưởng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là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0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độ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,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nhưng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hực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ế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hì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giá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ị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này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sẽ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sai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lệch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nhỏ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so </w:t>
      </w:r>
      <w:proofErr w:type="spellStart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với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0.</w:t>
      </w:r>
    </w:p>
    <w:p w14:paraId="4ED83137" w14:textId="2C6AEB57" w:rsidR="005368B6" w:rsidRPr="005368B6" w:rsidRDefault="005368B6" w:rsidP="005368B6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O</w:t>
      </w:r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ffset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là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giá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ị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đặt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của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khâu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bão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hòa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để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uk</w:t>
      </w:r>
      <w:proofErr w:type="spellEnd"/>
      <w:proofErr w:type="gram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ong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khoảng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giá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ị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-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offser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-&gt; offset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hì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xe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không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nhận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được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ính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hiệu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chuyển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động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=&gt;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giảm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bớt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dao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động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quanh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giá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ị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s</w:t>
      </w:r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etpoint</w:t>
      </w:r>
      <w:proofErr w:type="spellEnd"/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of gyroscope values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. (o</w:t>
      </w:r>
      <w:r w:rsidRPr="005368B6"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ffset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hường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nằm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ong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miền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giá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>trị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BFBFB"/>
        </w:rPr>
        <w:t xml:space="preserve"> [0,1])</w:t>
      </w:r>
    </w:p>
    <w:p w14:paraId="40755463" w14:textId="072A4912" w:rsidR="008A3E1D" w:rsidRPr="00CC5A37" w:rsidRDefault="00CC5A37" w:rsidP="00355821">
      <w:pPr>
        <w:spacing w:after="20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F1F7D">
        <w:rPr>
          <w:rFonts w:ascii="Times New Roman" w:hAnsi="Times New Roman" w:cs="Times New Roman"/>
          <w:b/>
          <w:i/>
          <w:sz w:val="28"/>
          <w:szCs w:val="28"/>
        </w:rPr>
        <w:t>Kết</w:t>
      </w:r>
      <w:proofErr w:type="spellEnd"/>
      <w:r w:rsidRPr="000F1F7D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F1F7D">
        <w:rPr>
          <w:rFonts w:ascii="Times New Roman" w:hAnsi="Times New Roman" w:cs="Times New Roman"/>
          <w:b/>
          <w:i/>
          <w:sz w:val="28"/>
          <w:szCs w:val="28"/>
        </w:rPr>
        <w:t>quả</w:t>
      </w:r>
      <w:proofErr w:type="spellEnd"/>
      <w:r w:rsidRPr="000F1F7D">
        <w:rPr>
          <w:rFonts w:ascii="Times New Roman" w:hAnsi="Times New Roman" w:cs="Times New Roman"/>
          <w:b/>
          <w:i/>
          <w:sz w:val="28"/>
          <w:szCs w:val="28"/>
        </w:rPr>
        <w:t>:</w:t>
      </w:r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mục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ti</w:t>
      </w:r>
      <w:r w:rsidR="00627825">
        <w:rPr>
          <w:rFonts w:ascii="Times New Roman" w:hAnsi="Times New Roman" w:cs="Times New Roman"/>
          <w:sz w:val="28"/>
          <w:szCs w:val="28"/>
        </w:rPr>
        <w:t>êu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vẫ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27825">
        <w:rPr>
          <w:rFonts w:ascii="Times New Roman" w:hAnsi="Times New Roman" w:cs="Times New Roman"/>
          <w:sz w:val="28"/>
          <w:szCs w:val="28"/>
        </w:rPr>
        <w:t>chưa</w:t>
      </w:r>
      <w:proofErr w:type="spellEnd"/>
      <w:r w:rsidR="006278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27825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="006278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27825">
        <w:rPr>
          <w:rFonts w:ascii="Times New Roman" w:hAnsi="Times New Roman" w:cs="Times New Roman"/>
          <w:sz w:val="28"/>
          <w:szCs w:val="28"/>
        </w:rPr>
        <w:t>sự</w:t>
      </w:r>
      <w:proofErr w:type="spellEnd"/>
      <w:r w:rsidR="006278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ổ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tượng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dao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quanh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5A37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CC5A37">
        <w:rPr>
          <w:rFonts w:ascii="Times New Roman" w:hAnsi="Times New Roman" w:cs="Times New Roman"/>
          <w:sz w:val="28"/>
          <w:szCs w:val="28"/>
        </w:rPr>
        <w:t>.</w:t>
      </w:r>
    </w:p>
    <w:sectPr w:rsidR="008A3E1D" w:rsidRPr="00CC5A3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D95538"/>
    <w:multiLevelType w:val="hybridMultilevel"/>
    <w:tmpl w:val="3092D76A"/>
    <w:lvl w:ilvl="0" w:tplc="1DBC229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EF14C53"/>
    <w:multiLevelType w:val="hybridMultilevel"/>
    <w:tmpl w:val="7CFEB29C"/>
    <w:lvl w:ilvl="0" w:tplc="2F1EF996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2D157D5"/>
    <w:multiLevelType w:val="hybridMultilevel"/>
    <w:tmpl w:val="A1AA67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F1A08F3"/>
    <w:multiLevelType w:val="hybridMultilevel"/>
    <w:tmpl w:val="729E77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A973E4B"/>
    <w:multiLevelType w:val="hybridMultilevel"/>
    <w:tmpl w:val="209E99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7D29"/>
    <w:rsid w:val="000B3024"/>
    <w:rsid w:val="000F1F7D"/>
    <w:rsid w:val="001A7CF0"/>
    <w:rsid w:val="00355821"/>
    <w:rsid w:val="00356E15"/>
    <w:rsid w:val="004B2E43"/>
    <w:rsid w:val="005368B6"/>
    <w:rsid w:val="005424F4"/>
    <w:rsid w:val="00583655"/>
    <w:rsid w:val="005E2108"/>
    <w:rsid w:val="00627825"/>
    <w:rsid w:val="00750478"/>
    <w:rsid w:val="008A3E1D"/>
    <w:rsid w:val="00937D29"/>
    <w:rsid w:val="00A02F80"/>
    <w:rsid w:val="00A46256"/>
    <w:rsid w:val="00C8619E"/>
    <w:rsid w:val="00CC5A37"/>
    <w:rsid w:val="00D715FE"/>
    <w:rsid w:val="00DB689D"/>
    <w:rsid w:val="00E112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3CED62"/>
  <w15:chartTrackingRefBased/>
  <w15:docId w15:val="{CD8ED5E7-911A-47F7-83E4-C3291F4D28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200"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02F8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kern w:val="0"/>
      <w:sz w:val="20"/>
      <w:szCs w:val="20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02F80"/>
    <w:rPr>
      <w:rFonts w:ascii="Courier New" w:eastAsia="Times New Roman" w:hAnsi="Courier New" w:cs="Courier New"/>
      <w:kern w:val="0"/>
      <w:sz w:val="20"/>
      <w:szCs w:val="20"/>
      <w14:ligatures w14:val="none"/>
    </w:rPr>
  </w:style>
  <w:style w:type="character" w:styleId="HTMLCode">
    <w:name w:val="HTML Code"/>
    <w:basedOn w:val="DefaultParagraphFont"/>
    <w:uiPriority w:val="99"/>
    <w:semiHidden/>
    <w:unhideWhenUsed/>
    <w:rsid w:val="00A02F80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D715F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6913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2564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5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17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94677B-FD66-46A5-A565-3C8EBEC010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5</TotalTime>
  <Pages>4</Pages>
  <Words>375</Words>
  <Characters>2141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4935200908</dc:creator>
  <cp:keywords/>
  <dc:description/>
  <cp:lastModifiedBy>Microsoft account</cp:lastModifiedBy>
  <cp:revision>16</cp:revision>
  <dcterms:created xsi:type="dcterms:W3CDTF">2023-07-31T09:00:00Z</dcterms:created>
  <dcterms:modified xsi:type="dcterms:W3CDTF">2023-09-26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